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8" r:id="rId3"/>
    <p:sldId id="257" r:id="rId4"/>
    <p:sldId id="259" r:id="rId5"/>
    <p:sldId id="260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80" d="100"/>
          <a:sy n="80" d="100"/>
        </p:scale>
        <p:origin x="-1920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emf"/><Relationship Id="rId5" Type="http://schemas.openxmlformats.org/officeDocument/2006/relationships/image" Target="../media/image11.emf"/><Relationship Id="rId6" Type="http://schemas.openxmlformats.org/officeDocument/2006/relationships/image" Target="../media/image12.emf"/><Relationship Id="rId7" Type="http://schemas.openxmlformats.org/officeDocument/2006/relationships/image" Target="../media/image13.emf"/><Relationship Id="rId8" Type="http://schemas.openxmlformats.org/officeDocument/2006/relationships/image" Target="../media/image14.emf"/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png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7" Type="http://schemas.openxmlformats.org/officeDocument/2006/relationships/image" Target="../media/image12.emf"/><Relationship Id="rId8" Type="http://schemas.openxmlformats.org/officeDocument/2006/relationships/image" Target="../media/image13.emf"/><Relationship Id="rId9" Type="http://schemas.openxmlformats.org/officeDocument/2006/relationships/image" Target="../media/image14.emf"/><Relationship Id="rId10" Type="http://schemas.openxmlformats.org/officeDocument/2006/relationships/image" Target="../media/image24.emf"/><Relationship Id="rId11" Type="http://schemas.openxmlformats.org/officeDocument/2006/relationships/image" Target="../media/image25.emf"/><Relationship Id="rId1" Type="http://schemas.openxmlformats.org/officeDocument/2006/relationships/image" Target="../media/image19.png"/><Relationship Id="rId2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B08DE5D-A4D4-6C4A-B55A-BF2D05F3B14B}" type="datetimeFigureOut">
              <a:rPr lang="en-US" smtClean="0"/>
              <a:t>9/14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600709-A7AD-B042-8981-A7AA7BC01B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15598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0B05973-25E7-4B4C-8B1B-541D5EE518CC}" type="datetimeFigureOut">
              <a:rPr lang="en-US" smtClean="0"/>
              <a:t>9/14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4E6BA9E-316D-9848-9449-9721C88022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635448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E5A216-3E20-8A41-9AC2-FCEDCEFBC1F3}" type="datetime1">
              <a:rPr lang="en-US" smtClean="0"/>
              <a:t>9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0642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E9AC3E-79FA-ED4E-ABE0-030726ED9A3D}" type="datetime1">
              <a:rPr lang="en-US" smtClean="0"/>
              <a:t>9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8314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79A754-DE63-354D-BF49-FF77D360EE45}" type="datetime1">
              <a:rPr lang="en-US" smtClean="0"/>
              <a:t>9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6620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D089DD-6797-4340-BE75-D00F54ABE864}" type="datetime1">
              <a:rPr lang="en-US" smtClean="0"/>
              <a:t>9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6896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C5728D-95C5-5D48-A3B1-3E444D5807D7}" type="datetime1">
              <a:rPr lang="en-US" smtClean="0"/>
              <a:t>9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79519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968E85-FAC7-CA49-8F34-54DF4A4D6CAB}" type="datetime1">
              <a:rPr lang="en-US" smtClean="0"/>
              <a:t>9/1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4838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CD148B-A69E-844A-B6A6-ED7A33EAB873}" type="datetime1">
              <a:rPr lang="en-US" smtClean="0"/>
              <a:t>9/14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3796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B0A8D-49A6-BD4E-A35B-778EBDBCFCBC}" type="datetime1">
              <a:rPr lang="en-US" smtClean="0"/>
              <a:t>9/14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13792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16F82-7B5F-F942-9DC5-0737CDF9FE4A}" type="datetime1">
              <a:rPr lang="en-US" smtClean="0"/>
              <a:t>9/14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2354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951067-934C-E246-BC93-91CB7994E54F}" type="datetime1">
              <a:rPr lang="en-US" smtClean="0"/>
              <a:t>9/1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5860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E0E2B8-A844-3D4A-B2B8-32EAF64327C0}" type="datetime1">
              <a:rPr lang="en-US" smtClean="0"/>
              <a:t>9/14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5316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9AFB42-F6DA-D842-BA84-F722EC9751FB}" type="datetime1">
              <a:rPr lang="en-US" smtClean="0"/>
              <a:t>9/14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9FB93B-CE8B-354F-974C-2EF8F25DB05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789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oleObject" Target="../embeddings/oleObject11.bin"/><Relationship Id="rId5" Type="http://schemas.openxmlformats.org/officeDocument/2006/relationships/image" Target="../media/image18.emf"/><Relationship Id="rId6" Type="http://schemas.openxmlformats.org/officeDocument/2006/relationships/package" Target="../embeddings/Microsoft_Word_Document1.docx"/><Relationship Id="rId7" Type="http://schemas.openxmlformats.org/officeDocument/2006/relationships/image" Target="../media/image19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package" Target="../embeddings/Microsoft_Word_Document3.docx"/><Relationship Id="rId20" Type="http://schemas.openxmlformats.org/officeDocument/2006/relationships/image" Target="../media/image14.emf"/><Relationship Id="rId21" Type="http://schemas.openxmlformats.org/officeDocument/2006/relationships/oleObject" Target="../embeddings/oleObject19.bin"/><Relationship Id="rId22" Type="http://schemas.openxmlformats.org/officeDocument/2006/relationships/image" Target="../media/image24.emf"/><Relationship Id="rId23" Type="http://schemas.openxmlformats.org/officeDocument/2006/relationships/oleObject" Target="../embeddings/oleObject20.bin"/><Relationship Id="rId24" Type="http://schemas.openxmlformats.org/officeDocument/2006/relationships/image" Target="../media/image25.emf"/><Relationship Id="rId10" Type="http://schemas.openxmlformats.org/officeDocument/2006/relationships/image" Target="../media/image23.png"/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0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11.emf"/><Relationship Id="rId15" Type="http://schemas.openxmlformats.org/officeDocument/2006/relationships/oleObject" Target="../embeddings/oleObject16.bin"/><Relationship Id="rId16" Type="http://schemas.openxmlformats.org/officeDocument/2006/relationships/image" Target="../media/image12.emf"/><Relationship Id="rId17" Type="http://schemas.openxmlformats.org/officeDocument/2006/relationships/oleObject" Target="../embeddings/oleObject17.bin"/><Relationship Id="rId18" Type="http://schemas.openxmlformats.org/officeDocument/2006/relationships/image" Target="../media/image13.emf"/><Relationship Id="rId19" Type="http://schemas.openxmlformats.org/officeDocument/2006/relationships/oleObject" Target="../embeddings/oleObject18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Relationship Id="rId3" Type="http://schemas.openxmlformats.org/officeDocument/2006/relationships/package" Target="../embeddings/Microsoft_Word_Document2.docx"/><Relationship Id="rId4" Type="http://schemas.openxmlformats.org/officeDocument/2006/relationships/image" Target="../media/image19.png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1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4" Type="http://schemas.openxmlformats.org/officeDocument/2006/relationships/image" Target="../media/image28.png"/><Relationship Id="rId5" Type="http://schemas.openxmlformats.org/officeDocument/2006/relationships/image" Target="../media/image29.png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6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11.e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12.e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13.e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3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8.e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9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1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NCODE &amp; Cancer BMR model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JZ &amp; DL </a:t>
            </a:r>
            <a:r>
              <a:rPr lang="en-US" smtClean="0"/>
              <a:t>&amp; LL &amp; AG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CB3E91-D74D-DD47-8246-2EF99C89F907}" type="datetime1">
              <a:rPr lang="en-US" smtClean="0"/>
              <a:t>9/14/16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901574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16F82-7B5F-F942-9DC5-0737CDF9FE4A}" type="datetime1">
              <a:rPr lang="en-US" smtClean="0"/>
              <a:t>9/14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1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0622" y="64733"/>
            <a:ext cx="6011334" cy="276704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2088" y="2875815"/>
            <a:ext cx="6807200" cy="23347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9644" y="5384795"/>
            <a:ext cx="6756400" cy="1066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000844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16F82-7B5F-F942-9DC5-0737CDF9FE4A}" type="datetime1">
              <a:rPr lang="en-US" smtClean="0"/>
              <a:t>9/14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11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1061155" y="485422"/>
            <a:ext cx="7044267" cy="1428046"/>
            <a:chOff x="1061155" y="485422"/>
            <a:chExt cx="7044267" cy="1428046"/>
          </a:xfrm>
        </p:grpSpPr>
        <p:sp>
          <p:nvSpPr>
            <p:cNvPr id="4" name="TextBox 3"/>
            <p:cNvSpPr txBox="1"/>
            <p:nvPr/>
          </p:nvSpPr>
          <p:spPr>
            <a:xfrm>
              <a:off x="1224844" y="485422"/>
              <a:ext cx="477566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ros: fast, run time independent of variant count</a:t>
              </a:r>
            </a:p>
            <a:p>
              <a:r>
                <a:rPr lang="en-US" dirty="0" smtClean="0"/>
                <a:t>Cons: unknown precision</a:t>
              </a:r>
              <a:endParaRPr lang="en-US" dirty="0"/>
            </a:p>
          </p:txBody>
        </p:sp>
        <p:pic>
          <p:nvPicPr>
            <p:cNvPr id="5" name="Picture 4"/>
            <p:cNvPicPr>
              <a:picLocks noChangeAspect="1"/>
            </p:cNvPicPr>
            <p:nvPr/>
          </p:nvPicPr>
          <p:blipFill rotWithShape="1">
            <a:blip r:embed="rId3"/>
            <a:srcRect b="29395"/>
            <a:stretch/>
          </p:blipFill>
          <p:spPr>
            <a:xfrm>
              <a:off x="1061155" y="1211862"/>
              <a:ext cx="7044267" cy="701606"/>
            </a:xfrm>
            <a:prstGeom prst="rect">
              <a:avLst/>
            </a:prstGeom>
          </p:spPr>
        </p:pic>
        <p:sp>
          <p:nvSpPr>
            <p:cNvPr id="6" name="Rectangle 5"/>
            <p:cNvSpPr/>
            <p:nvPr/>
          </p:nvSpPr>
          <p:spPr>
            <a:xfrm>
              <a:off x="2178756" y="1298222"/>
              <a:ext cx="468488" cy="615246"/>
            </a:xfrm>
            <a:prstGeom prst="rect">
              <a:avLst/>
            </a:prstGeom>
            <a:solidFill>
              <a:srgbClr val="0000FF">
                <a:alpha val="10000"/>
              </a:srgb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309511" y="2376312"/>
            <a:ext cx="649408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ever working but slow algorithm: convolution</a:t>
            </a:r>
          </a:p>
          <a:p>
            <a:pPr marL="285750" indent="-285750">
              <a:buFont typeface="Courier New"/>
              <a:buChar char="o"/>
            </a:pPr>
            <a:r>
              <a:rPr lang="en-US" dirty="0" smtClean="0"/>
              <a:t>Especially easy for count data</a:t>
            </a:r>
          </a:p>
          <a:p>
            <a:pPr marL="285750" indent="-285750">
              <a:buFont typeface="Courier New"/>
              <a:buChar char="o"/>
            </a:pPr>
            <a:r>
              <a:rPr lang="en-US" dirty="0" smtClean="0"/>
              <a:t>Y = X1+X2+</a:t>
            </a:r>
            <a:r>
              <a:rPr lang="is-IS" dirty="0" smtClean="0"/>
              <a:t>…+Xl, l may be very large</a:t>
            </a:r>
          </a:p>
          <a:p>
            <a:pPr marL="285750" indent="-285750">
              <a:buFont typeface="Courier New"/>
              <a:buChar char="o"/>
            </a:pPr>
            <a:r>
              <a:rPr lang="is-IS" dirty="0" smtClean="0"/>
              <a:t>Question: what if L is very huge? </a:t>
            </a:r>
            <a:r>
              <a:rPr lang="en-US" dirty="0" smtClean="0"/>
              <a:t>L</a:t>
            </a:r>
            <a:r>
              <a:rPr lang="is-IS" dirty="0" smtClean="0"/>
              <a:t>ike a gene with more than 5kb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41022" y="3815645"/>
            <a:ext cx="4358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thinking of negative binomial distribution: 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3409713"/>
              </p:ext>
            </p:extLst>
          </p:nvPr>
        </p:nvGraphicFramePr>
        <p:xfrm>
          <a:off x="1885245" y="4298243"/>
          <a:ext cx="3753272" cy="1210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" name="Equation" r:id="rId4" imgW="3149600" imgH="1016000" progId="Equation.DSMT4">
                  <p:embed/>
                </p:oleObj>
              </mc:Choice>
              <mc:Fallback>
                <p:oleObj name="Equation" r:id="rId4" imgW="3149600" imgH="10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85245" y="4298243"/>
                        <a:ext cx="3753272" cy="1210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804236"/>
              </p:ext>
            </p:extLst>
          </p:nvPr>
        </p:nvGraphicFramePr>
        <p:xfrm>
          <a:off x="1371600" y="5798256"/>
          <a:ext cx="548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" name="Document" r:id="rId6" imgW="5486400" imgH="330200" progId="Word.Document.12">
                  <p:embed/>
                </p:oleObj>
              </mc:Choice>
              <mc:Fallback>
                <p:oleObj name="Document" r:id="rId6" imgW="5486400" imgH="3302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71600" y="5798256"/>
                        <a:ext cx="5486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470553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16F82-7B5F-F942-9DC5-0737CDF9FE4A}" type="datetime1">
              <a:rPr lang="en-US" smtClean="0"/>
              <a:t>9/14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1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976488" y="857956"/>
            <a:ext cx="58400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gative binomial distribution can be extended by relaxing r</a:t>
            </a:r>
          </a:p>
          <a:p>
            <a:r>
              <a:rPr lang="en-US" dirty="0" smtClean="0"/>
              <a:t>r: can be any continuous value, not just integer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000533"/>
              </p:ext>
            </p:extLst>
          </p:nvPr>
        </p:nvGraphicFramePr>
        <p:xfrm>
          <a:off x="976488" y="340078"/>
          <a:ext cx="5486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4" name="Document" r:id="rId3" imgW="5486400" imgH="330200" progId="Word.Document.12">
                  <p:embed/>
                </p:oleObj>
              </mc:Choice>
              <mc:Fallback>
                <p:oleObj name="Document" r:id="rId3" imgW="5486400" imgH="3302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6488" y="340078"/>
                        <a:ext cx="5486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828837"/>
              </p:ext>
            </p:extLst>
          </p:nvPr>
        </p:nvGraphicFramePr>
        <p:xfrm>
          <a:off x="587085" y="1719010"/>
          <a:ext cx="3497816" cy="1285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5" name="Equation" r:id="rId5" imgW="2971800" imgH="1092200" progId="Equation.DSMT4">
                  <p:embed/>
                </p:oleObj>
              </mc:Choice>
              <mc:Fallback>
                <p:oleObj name="Equation" r:id="rId5" imgW="29718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085" y="1719010"/>
                        <a:ext cx="3497816" cy="1285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389522"/>
              </p:ext>
            </p:extLst>
          </p:nvPr>
        </p:nvGraphicFramePr>
        <p:xfrm>
          <a:off x="3180645" y="3360517"/>
          <a:ext cx="2387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6" name="Equation" r:id="rId7" imgW="2387600" imgH="292100" progId="Equation.DSMT4">
                  <p:embed/>
                </p:oleObj>
              </mc:Choice>
              <mc:Fallback>
                <p:oleObj name="Equation" r:id="rId7" imgW="23876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80645" y="3360517"/>
                        <a:ext cx="2387600" cy="29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897694"/>
              </p:ext>
            </p:extLst>
          </p:nvPr>
        </p:nvGraphicFramePr>
        <p:xfrm>
          <a:off x="4272445" y="1631661"/>
          <a:ext cx="4561509" cy="1288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7" name="Document" r:id="rId9" imgW="5486400" imgH="1549400" progId="Word.Document.12">
                  <p:embed/>
                </p:oleObj>
              </mc:Choice>
              <mc:Fallback>
                <p:oleObj name="Document" r:id="rId9" imgW="5486400" imgH="15494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72445" y="1631661"/>
                        <a:ext cx="4561509" cy="12882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61244" y="1552222"/>
            <a:ext cx="8150578" cy="1563511"/>
          </a:xfrm>
          <a:prstGeom prst="rect">
            <a:avLst/>
          </a:prstGeom>
          <a:solidFill>
            <a:schemeClr val="accent6">
              <a:lumMod val="50000"/>
              <a:alpha val="1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536391" y="3892258"/>
            <a:ext cx="7762757" cy="1242423"/>
            <a:chOff x="536391" y="3892258"/>
            <a:chExt cx="7762757" cy="1242423"/>
          </a:xfrm>
        </p:grpSpPr>
        <p:grpSp>
          <p:nvGrpSpPr>
            <p:cNvPr id="8" name="Group 7"/>
            <p:cNvGrpSpPr/>
            <p:nvPr/>
          </p:nvGrpSpPr>
          <p:grpSpPr>
            <a:xfrm>
              <a:off x="536391" y="3892258"/>
              <a:ext cx="4108817" cy="1089377"/>
              <a:chOff x="2066035" y="3789866"/>
              <a:chExt cx="4108817" cy="1089377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2066035" y="4064036"/>
                <a:ext cx="4108817" cy="36933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GTCAAGTT</a:t>
                </a:r>
                <a:r>
                  <a:rPr lang="is-IS" dirty="0" smtClean="0"/>
                  <a:t>…...........</a:t>
                </a:r>
                <a:r>
                  <a:rPr lang="en-US" dirty="0" smtClean="0"/>
                  <a:t>ACGATCCAGTGGAGT</a:t>
                </a:r>
                <a:endParaRPr lang="en-US" dirty="0"/>
              </a:p>
            </p:txBody>
          </p:sp>
          <p:cxnSp>
            <p:nvCxnSpPr>
              <p:cNvPr id="10" name="Straight Arrow Connector 9"/>
              <p:cNvCxnSpPr/>
              <p:nvPr/>
            </p:nvCxnSpPr>
            <p:spPr>
              <a:xfrm>
                <a:off x="2144889" y="4120444"/>
                <a:ext cx="383822" cy="0"/>
              </a:xfrm>
              <a:prstGeom prst="straightConnector1">
                <a:avLst/>
              </a:prstGeom>
              <a:ln w="19050" cmpd="sng">
                <a:headEnd type="none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2596444" y="3953591"/>
                <a:ext cx="383822" cy="0"/>
              </a:xfrm>
              <a:prstGeom prst="straightConnector1">
                <a:avLst/>
              </a:prstGeom>
              <a:ln w="19050" cmpd="sng">
                <a:headEnd type="none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>
                <a:off x="2310785" y="4075324"/>
                <a:ext cx="383822" cy="0"/>
              </a:xfrm>
              <a:prstGeom prst="straightConnector1">
                <a:avLst/>
              </a:prstGeom>
              <a:ln w="19050" cmpd="sng">
                <a:headEnd type="none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2455333" y="4013200"/>
                <a:ext cx="383822" cy="0"/>
              </a:xfrm>
              <a:prstGeom prst="straightConnector1">
                <a:avLst/>
              </a:prstGeom>
              <a:ln w="19050" cmpd="sng">
                <a:headEnd type="none"/>
                <a:tailEnd type="non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0134343"/>
                  </p:ext>
                </p:extLst>
              </p:nvPr>
            </p:nvGraphicFramePr>
            <p:xfrm>
              <a:off x="2116729" y="3931013"/>
              <a:ext cx="163724" cy="163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8" name="Equation" r:id="rId11" imgW="241300" imgH="241300" progId="Equation.DSMT4">
                      <p:embed/>
                    </p:oleObj>
                  </mc:Choice>
                  <mc:Fallback>
                    <p:oleObj name="Equation" r:id="rId11" imgW="241300" imgH="241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2"/>
                          <a:stretch>
                            <a:fillRect/>
                          </a:stretch>
                        </p:blipFill>
                        <p:spPr>
                          <a:xfrm>
                            <a:off x="2116729" y="3931013"/>
                            <a:ext cx="163724" cy="163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68348482"/>
                  </p:ext>
                </p:extLst>
              </p:nvPr>
            </p:nvGraphicFramePr>
            <p:xfrm>
              <a:off x="2276918" y="3900311"/>
              <a:ext cx="163724" cy="163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19" name="Equation" r:id="rId13" imgW="241300" imgH="241300" progId="Equation.DSMT4">
                      <p:embed/>
                    </p:oleObj>
                  </mc:Choice>
                  <mc:Fallback>
                    <p:oleObj name="Equation" r:id="rId13" imgW="241300" imgH="241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4"/>
                          <a:stretch>
                            <a:fillRect/>
                          </a:stretch>
                        </p:blipFill>
                        <p:spPr>
                          <a:xfrm>
                            <a:off x="2276918" y="3900311"/>
                            <a:ext cx="163724" cy="163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33698020"/>
                  </p:ext>
                </p:extLst>
              </p:nvPr>
            </p:nvGraphicFramePr>
            <p:xfrm>
              <a:off x="2440642" y="3818448"/>
              <a:ext cx="163724" cy="163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0" name="Equation" r:id="rId15" imgW="241300" imgH="241300" progId="Equation.DSMT4">
                      <p:embed/>
                    </p:oleObj>
                  </mc:Choice>
                  <mc:Fallback>
                    <p:oleObj name="Equation" r:id="rId15" imgW="241300" imgH="241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6"/>
                          <a:stretch>
                            <a:fillRect/>
                          </a:stretch>
                        </p:blipFill>
                        <p:spPr>
                          <a:xfrm>
                            <a:off x="2440642" y="3818448"/>
                            <a:ext cx="163724" cy="163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80132089"/>
                  </p:ext>
                </p:extLst>
              </p:nvPr>
            </p:nvGraphicFramePr>
            <p:xfrm>
              <a:off x="2612745" y="3789866"/>
              <a:ext cx="163724" cy="163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1" name="Equation" r:id="rId17" imgW="241300" imgH="241300" progId="Equation.DSMT4">
                      <p:embed/>
                    </p:oleObj>
                  </mc:Choice>
                  <mc:Fallback>
                    <p:oleObj name="Equation" r:id="rId17" imgW="241300" imgH="2413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8"/>
                          <a:stretch>
                            <a:fillRect/>
                          </a:stretch>
                        </p:blipFill>
                        <p:spPr>
                          <a:xfrm>
                            <a:off x="2612745" y="3789866"/>
                            <a:ext cx="163724" cy="1637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8" name="Straight Arrow Connector 17"/>
              <p:cNvCxnSpPr/>
              <p:nvPr/>
            </p:nvCxnSpPr>
            <p:spPr>
              <a:xfrm>
                <a:off x="2336800" y="4433368"/>
                <a:ext cx="3567289" cy="0"/>
              </a:xfrm>
              <a:prstGeom prst="straightConnector1">
                <a:avLst/>
              </a:prstGeom>
              <a:ln>
                <a:solidFill>
                  <a:schemeClr val="bg1">
                    <a:lumMod val="50000"/>
                  </a:schemeClr>
                </a:solidFill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" name="TextBox 18"/>
              <p:cNvSpPr txBox="1"/>
              <p:nvPr/>
            </p:nvSpPr>
            <p:spPr>
              <a:xfrm>
                <a:off x="2776469" y="4509911"/>
                <a:ext cx="275639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a target region to be tested</a:t>
                </a:r>
                <a:endParaRPr lang="en-US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>
              <a:off x="5709686" y="4115592"/>
              <a:ext cx="2589462" cy="1019089"/>
              <a:chOff x="5709686" y="4115592"/>
              <a:chExt cx="2589462" cy="1019089"/>
            </a:xfrm>
          </p:grpSpPr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78611481"/>
                  </p:ext>
                </p:extLst>
              </p:nvPr>
            </p:nvGraphicFramePr>
            <p:xfrm>
              <a:off x="5709686" y="4115592"/>
              <a:ext cx="2589462" cy="42611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2" name="Equation" r:id="rId19" imgW="2006600" imgH="330200" progId="Equation.DSMT4">
                      <p:embed/>
                    </p:oleObj>
                  </mc:Choice>
                  <mc:Fallback>
                    <p:oleObj name="Equation" r:id="rId19" imgW="2006600" imgH="330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5709686" y="4115592"/>
                            <a:ext cx="2589462" cy="42611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89900383"/>
                  </p:ext>
                </p:extLst>
              </p:nvPr>
            </p:nvGraphicFramePr>
            <p:xfrm>
              <a:off x="5709686" y="4707644"/>
              <a:ext cx="2524125" cy="4270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523" name="Equation" r:id="rId21" imgW="1955800" imgH="330200" progId="Equation.DSMT4">
                      <p:embed/>
                    </p:oleObj>
                  </mc:Choice>
                  <mc:Fallback>
                    <p:oleObj name="Equation" r:id="rId21" imgW="1955800" imgH="330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2"/>
                          <a:stretch>
                            <a:fillRect/>
                          </a:stretch>
                        </p:blipFill>
                        <p:spPr>
                          <a:xfrm>
                            <a:off x="5709686" y="4707644"/>
                            <a:ext cx="2524125" cy="4270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4" name="Down Arrow 23"/>
              <p:cNvSpPr/>
              <p:nvPr/>
            </p:nvSpPr>
            <p:spPr>
              <a:xfrm>
                <a:off x="6914444" y="4535760"/>
                <a:ext cx="231423" cy="301529"/>
              </a:xfrm>
              <a:prstGeom prst="down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27" name="TextBox 26"/>
          <p:cNvSpPr txBox="1"/>
          <p:nvPr/>
        </p:nvSpPr>
        <p:spPr>
          <a:xfrm>
            <a:off x="677335" y="5520266"/>
            <a:ext cx="36350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he number of 3mers are fixed no matter how long the sequence is!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249206"/>
              </p:ext>
            </p:extLst>
          </p:nvPr>
        </p:nvGraphicFramePr>
        <p:xfrm>
          <a:off x="5004329" y="5736189"/>
          <a:ext cx="3624438" cy="241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" name="Equation" r:id="rId23" imgW="4381500" imgH="292100" progId="Equation.DSMT4">
                  <p:embed/>
                </p:oleObj>
              </mc:Choice>
              <mc:Fallback>
                <p:oleObj name="Equation" r:id="rId23" imgW="4381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004329" y="5736189"/>
                        <a:ext cx="3624438" cy="241629"/>
                      </a:xfrm>
                      <a:prstGeom prst="rect">
                        <a:avLst/>
                      </a:prstGeom>
                      <a:solidFill>
                        <a:schemeClr val="tx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14562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16F82-7B5F-F942-9DC5-0737CDF9FE4A}" type="datetime1">
              <a:rPr lang="en-US" smtClean="0"/>
              <a:t>9/14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1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111956" y="491067"/>
            <a:ext cx="689163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What is negative about negative binomial distribution? </a:t>
            </a:r>
            <a:endParaRPr lang="en-US" dirty="0">
              <a:solidFill>
                <a:srgbClr val="0000FF"/>
              </a:solidFill>
            </a:endParaRPr>
          </a:p>
          <a:p>
            <a:pPr marL="285750" indent="-285750">
              <a:buFont typeface="Courier New"/>
              <a:buChar char="o"/>
            </a:pPr>
            <a:r>
              <a:rPr lang="en-US" dirty="0" smtClean="0">
                <a:solidFill>
                  <a:srgbClr val="0000FF"/>
                </a:solidFill>
              </a:rPr>
              <a:t>Can only handle overdispersion?</a:t>
            </a:r>
          </a:p>
          <a:p>
            <a:pPr marL="285750" indent="-285750">
              <a:buFont typeface="Courier New"/>
              <a:buChar char="o"/>
            </a:pPr>
            <a:r>
              <a:rPr lang="en-US" dirty="0" smtClean="0">
                <a:solidFill>
                  <a:srgbClr val="0000FF"/>
                </a:solidFill>
              </a:rPr>
              <a:t>How about in cases where some 3mers are not that heterogeneous?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6" name="Picture 5" descr="Screen Shot 2016-09-13 at 3.14.31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1897" y="1650359"/>
            <a:ext cx="7021689" cy="1818661"/>
          </a:xfrm>
          <a:prstGeom prst="rect">
            <a:avLst/>
          </a:prstGeom>
        </p:spPr>
      </p:pic>
      <p:pic>
        <p:nvPicPr>
          <p:cNvPr id="8" name="Picture 7" descr="Screen Shot 2016-09-13 at 3.15.46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2932" y="3895993"/>
            <a:ext cx="6316133" cy="841330"/>
          </a:xfrm>
          <a:prstGeom prst="rect">
            <a:avLst/>
          </a:prstGeom>
        </p:spPr>
      </p:pic>
      <p:pic>
        <p:nvPicPr>
          <p:cNvPr id="9" name="Picture 8" descr="Screen Shot 2016-09-13 at 3.17.22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3718" y="4737323"/>
            <a:ext cx="3378964" cy="1881587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861083"/>
              </p:ext>
            </p:extLst>
          </p:nvPr>
        </p:nvGraphicFramePr>
        <p:xfrm>
          <a:off x="1841118" y="5275439"/>
          <a:ext cx="30226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6" imgW="3022600" imgH="495300" progId="Equation.DSMT4">
                  <p:embed/>
                </p:oleObj>
              </mc:Choice>
              <mc:Fallback>
                <p:oleObj name="Equation" r:id="rId6" imgW="30226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41118" y="5275439"/>
                        <a:ext cx="30226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9503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16F82-7B5F-F942-9DC5-0737CDF9FE4A}" type="datetime1">
              <a:rPr lang="en-US" smtClean="0"/>
              <a:t>9/14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1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016000" y="1450623"/>
            <a:ext cx="181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al Burden Test</a:t>
            </a:r>
            <a:endParaRPr lang="en-US" dirty="0"/>
          </a:p>
        </p:txBody>
      </p:sp>
      <p:grpSp>
        <p:nvGrpSpPr>
          <p:cNvPr id="25" name="Group 24"/>
          <p:cNvGrpSpPr/>
          <p:nvPr/>
        </p:nvGrpSpPr>
        <p:grpSpPr>
          <a:xfrm>
            <a:off x="4180050" y="634621"/>
            <a:ext cx="4114800" cy="4751865"/>
            <a:chOff x="4180050" y="634621"/>
            <a:chExt cx="4114800" cy="4751865"/>
          </a:xfrm>
        </p:grpSpPr>
        <p:sp>
          <p:nvSpPr>
            <p:cNvPr id="5" name="TextBox 4"/>
            <p:cNvSpPr txBox="1"/>
            <p:nvPr/>
          </p:nvSpPr>
          <p:spPr>
            <a:xfrm>
              <a:off x="4180050" y="634621"/>
              <a:ext cx="4114800" cy="36933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dirty="0" smtClean="0"/>
                <a:t>Chop the genome into bins</a:t>
              </a:r>
              <a:endParaRPr lang="en-US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4180050" y="1182438"/>
              <a:ext cx="4114800" cy="36933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dirty="0" smtClean="0"/>
                <a:t>Count the </a:t>
              </a:r>
              <a:r>
                <a:rPr lang="en-US" dirty="0" err="1" smtClean="0"/>
                <a:t>kmer</a:t>
              </a:r>
              <a:r>
                <a:rPr lang="en-US" dirty="0" smtClean="0"/>
                <a:t> bases &amp; </a:t>
              </a:r>
              <a:r>
                <a:rPr lang="en-US" dirty="0" err="1" smtClean="0"/>
                <a:t>kmer</a:t>
              </a:r>
              <a:r>
                <a:rPr lang="en-US" dirty="0" smtClean="0"/>
                <a:t> variants</a:t>
              </a:r>
              <a:endParaRPr lang="en-US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80050" y="2825889"/>
              <a:ext cx="4114800" cy="36933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dirty="0" smtClean="0"/>
                <a:t>Poisson Regression with selected features </a:t>
              </a:r>
              <a:endParaRPr lang="en-US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4180050" y="3373706"/>
              <a:ext cx="4114800" cy="36933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dirty="0" smtClean="0"/>
                <a:t>Overdispersion Test</a:t>
              </a:r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4180050" y="3921523"/>
              <a:ext cx="4114800" cy="36933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dirty="0" smtClean="0"/>
                <a:t>NBI regression with </a:t>
              </a:r>
              <a:r>
                <a:rPr lang="en-US" dirty="0"/>
                <a:t>selected features 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180050" y="1730255"/>
              <a:ext cx="4114800" cy="36933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dirty="0" smtClean="0"/>
                <a:t>Full Poisson Regression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180050" y="2278072"/>
              <a:ext cx="4114800" cy="36933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dirty="0" smtClean="0"/>
                <a:t>Feature selection</a:t>
              </a:r>
              <a:endParaRPr lang="en-US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180050" y="4469340"/>
              <a:ext cx="4114800" cy="36933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dirty="0" smtClean="0"/>
                <a:t>Merge parameters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180050" y="5017154"/>
              <a:ext cx="4114800" cy="369332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txBody>
            <a:bodyPr wrap="none" rtlCol="0" anchor="ctr" anchorCtr="1">
              <a:spAutoFit/>
            </a:bodyPr>
            <a:lstStyle/>
            <a:p>
              <a:r>
                <a:rPr lang="en-US" dirty="0" smtClean="0"/>
                <a:t>Convolution</a:t>
              </a:r>
              <a:endParaRPr lang="en-US" dirty="0"/>
            </a:p>
          </p:txBody>
        </p:sp>
        <p:cxnSp>
          <p:nvCxnSpPr>
            <p:cNvPr id="15" name="Straight Arrow Connector 14"/>
            <p:cNvCxnSpPr>
              <a:stCxn id="5" idx="2"/>
              <a:endCxn id="6" idx="0"/>
            </p:cNvCxnSpPr>
            <p:nvPr/>
          </p:nvCxnSpPr>
          <p:spPr>
            <a:xfrm>
              <a:off x="6237450" y="1003953"/>
              <a:ext cx="0" cy="178485"/>
            </a:xfrm>
            <a:prstGeom prst="straightConnector1">
              <a:avLst/>
            </a:prstGeom>
            <a:ln>
              <a:solidFill>
                <a:srgbClr val="7F7F7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3433" y="1551770"/>
              <a:ext cx="0" cy="178485"/>
            </a:xfrm>
            <a:prstGeom prst="straightConnector1">
              <a:avLst/>
            </a:prstGeom>
            <a:ln>
              <a:solidFill>
                <a:srgbClr val="7F7F7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3433" y="2099587"/>
              <a:ext cx="0" cy="178485"/>
            </a:xfrm>
            <a:prstGeom prst="straightConnector1">
              <a:avLst/>
            </a:prstGeom>
            <a:ln>
              <a:solidFill>
                <a:srgbClr val="7F7F7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3433" y="2647404"/>
              <a:ext cx="0" cy="178485"/>
            </a:xfrm>
            <a:prstGeom prst="straightConnector1">
              <a:avLst/>
            </a:prstGeom>
            <a:ln>
              <a:solidFill>
                <a:srgbClr val="7F7F7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6249416" y="3195221"/>
              <a:ext cx="0" cy="178485"/>
            </a:xfrm>
            <a:prstGeom prst="straightConnector1">
              <a:avLst/>
            </a:prstGeom>
            <a:ln>
              <a:solidFill>
                <a:srgbClr val="7F7F7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6249416" y="3743038"/>
              <a:ext cx="0" cy="178485"/>
            </a:xfrm>
            <a:prstGeom prst="straightConnector1">
              <a:avLst/>
            </a:prstGeom>
            <a:ln>
              <a:solidFill>
                <a:srgbClr val="7F7F7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6249416" y="4290855"/>
              <a:ext cx="0" cy="178485"/>
            </a:xfrm>
            <a:prstGeom prst="straightConnector1">
              <a:avLst/>
            </a:prstGeom>
            <a:ln>
              <a:solidFill>
                <a:srgbClr val="7F7F7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6249416" y="4838672"/>
              <a:ext cx="0" cy="178485"/>
            </a:xfrm>
            <a:prstGeom prst="straightConnector1">
              <a:avLst/>
            </a:prstGeom>
            <a:ln>
              <a:solidFill>
                <a:srgbClr val="7F7F7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154693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16F82-7B5F-F942-9DC5-0737CDF9FE4A}" type="datetime1">
              <a:rPr lang="en-US" smtClean="0"/>
              <a:t>9/14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1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2325" y="445910"/>
            <a:ext cx="3810000" cy="28575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6178" y="445910"/>
            <a:ext cx="3810000" cy="28575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4445" y="3680178"/>
            <a:ext cx="38100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25569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16F82-7B5F-F942-9DC5-0737CDF9FE4A}" type="datetime1">
              <a:rPr lang="en-US" smtClean="0"/>
              <a:t>9/14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16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4657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16F82-7B5F-F942-9DC5-0737CDF9FE4A}" type="datetime1">
              <a:rPr lang="en-US" smtClean="0"/>
              <a:t>9/14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 descr="Screen Shot 2016-09-14 at 9.16.03 A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002" t="16111" r="26042" b="10555"/>
          <a:stretch/>
        </p:blipFill>
        <p:spPr>
          <a:xfrm>
            <a:off x="1349375" y="265995"/>
            <a:ext cx="6349999" cy="63330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3955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16F82-7B5F-F942-9DC5-0737CDF9FE4A}" type="datetime1">
              <a:rPr lang="en-US" smtClean="0"/>
              <a:t>9/14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01511" y="536222"/>
            <a:ext cx="7868355" cy="25648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sz="2000" dirty="0" smtClean="0"/>
              <a:t>Property of mutation count data: overdispersion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sz="2000" dirty="0" smtClean="0"/>
              <a:t>Consequence of overdispersion: false positive and false negative</a:t>
            </a:r>
          </a:p>
          <a:p>
            <a:pPr marL="342900" indent="-342900">
              <a:lnSpc>
                <a:spcPct val="150000"/>
              </a:lnSpc>
              <a:buFont typeface="Wingdings" charset="2"/>
              <a:buChar char="Ø"/>
            </a:pPr>
            <a:r>
              <a:rPr lang="en-US" sz="2000" dirty="0" smtClean="0"/>
              <a:t>Source of mutation rate heterogeneity: </a:t>
            </a:r>
          </a:p>
          <a:p>
            <a:pPr marL="742950" lvl="1" indent="-285750">
              <a:lnSpc>
                <a:spcPct val="150000"/>
              </a:lnSpc>
              <a:buFont typeface="Courier New"/>
              <a:buChar char="o"/>
            </a:pPr>
            <a:r>
              <a:rPr lang="en-US" sz="1600" dirty="0" smtClean="0"/>
              <a:t>patient effect </a:t>
            </a:r>
            <a:r>
              <a:rPr lang="en-US" sz="1600" dirty="0" smtClean="0">
                <a:solidFill>
                  <a:srgbClr val="FF0000"/>
                </a:solidFill>
              </a:rPr>
              <a:t>- LARVA</a:t>
            </a:r>
          </a:p>
          <a:p>
            <a:pPr marL="742950" lvl="1" indent="-285750">
              <a:lnSpc>
                <a:spcPct val="150000"/>
              </a:lnSpc>
              <a:buFont typeface="Courier New"/>
              <a:buChar char="o"/>
            </a:pPr>
            <a:r>
              <a:rPr lang="en-US" sz="1600" dirty="0" smtClean="0"/>
              <a:t>External genomic feature effect </a:t>
            </a:r>
            <a:r>
              <a:rPr lang="en-US" sz="1600" dirty="0">
                <a:solidFill>
                  <a:srgbClr val="FF0000"/>
                </a:solidFill>
              </a:rPr>
              <a:t>- </a:t>
            </a:r>
            <a:r>
              <a:rPr lang="en-US" sz="1600" dirty="0" smtClean="0">
                <a:solidFill>
                  <a:srgbClr val="FF0000"/>
                </a:solidFill>
              </a:rPr>
              <a:t>NIMBUS</a:t>
            </a:r>
          </a:p>
          <a:p>
            <a:pPr marL="742950" lvl="1" indent="-285750">
              <a:lnSpc>
                <a:spcPct val="150000"/>
              </a:lnSpc>
              <a:buFont typeface="Courier New"/>
              <a:buChar char="o"/>
            </a:pPr>
            <a:r>
              <a:rPr lang="en-US" sz="1600" dirty="0" smtClean="0"/>
              <a:t>Context effect </a:t>
            </a:r>
            <a:r>
              <a:rPr lang="en-US" sz="1600" dirty="0" smtClean="0">
                <a:solidFill>
                  <a:srgbClr val="FF0000"/>
                </a:solidFill>
              </a:rPr>
              <a:t>– ultimate model?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10565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A16-3EF0-BA49-8583-9EBCA5B99E67}" type="datetime1">
              <a:rPr lang="en-US" smtClean="0"/>
              <a:t>9/14/16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3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855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16F82-7B5F-F942-9DC5-0737CDF9FE4A}" type="datetime1">
              <a:rPr lang="en-US" smtClean="0"/>
              <a:t>9/14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84943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16F82-7B5F-F942-9DC5-0737CDF9FE4A}" type="datetime1">
              <a:rPr lang="en-US" smtClean="0"/>
              <a:t>9/14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79019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EA8A16-3EF0-BA49-8583-9EBCA5B99E67}" type="datetime1">
              <a:rPr lang="en-US" smtClean="0"/>
              <a:t>9/14/16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6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332" y="179209"/>
            <a:ext cx="3810000" cy="2857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76044" y="128409"/>
            <a:ext cx="3810000" cy="28575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44044" y="3279422"/>
            <a:ext cx="3810000" cy="2857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229943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16F82-7B5F-F942-9DC5-0737CDF9FE4A}" type="datetime1">
              <a:rPr lang="en-US" smtClean="0"/>
              <a:t>9/14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48059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16F82-7B5F-F942-9DC5-0737CDF9FE4A}" type="datetime1">
              <a:rPr lang="en-US" smtClean="0"/>
              <a:t>9/14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8</a:t>
            </a:fld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575733" y="220133"/>
            <a:ext cx="8071440" cy="1710267"/>
            <a:chOff x="575733" y="220133"/>
            <a:chExt cx="8071440" cy="1710267"/>
          </a:xfrm>
        </p:grpSpPr>
        <p:sp>
          <p:nvSpPr>
            <p:cNvPr id="4" name="TextBox 3"/>
            <p:cNvSpPr txBox="1"/>
            <p:nvPr/>
          </p:nvSpPr>
          <p:spPr>
            <a:xfrm>
              <a:off x="575733" y="688622"/>
              <a:ext cx="807144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y</a:t>
              </a:r>
              <a:r>
                <a:rPr lang="en-US" baseline="-25000" dirty="0" err="1" smtClean="0"/>
                <a:t>i</a:t>
              </a:r>
              <a:r>
                <a:rPr lang="en-US" dirty="0" smtClean="0"/>
                <a:t>: number of mutations at the </a:t>
              </a:r>
              <a:r>
                <a:rPr lang="en-US" dirty="0" err="1" smtClean="0"/>
                <a:t>ith</a:t>
              </a:r>
              <a:r>
                <a:rPr lang="en-US" dirty="0" smtClean="0"/>
                <a:t> position on the genome after pooling the samples</a:t>
              </a:r>
            </a:p>
            <a:p>
              <a:r>
                <a:rPr lang="en-US" dirty="0" smtClean="0"/>
                <a:t>x</a:t>
              </a:r>
              <a:r>
                <a:rPr lang="en-US" baseline="-25000" dirty="0" smtClean="0"/>
                <a:t>i1</a:t>
              </a:r>
              <a:r>
                <a:rPr lang="en-US" dirty="0" smtClean="0"/>
                <a:t>,x</a:t>
              </a:r>
              <a:r>
                <a:rPr lang="en-US" baseline="-25000" dirty="0" smtClean="0"/>
                <a:t>i2</a:t>
              </a:r>
              <a:r>
                <a:rPr lang="en-US" dirty="0" smtClean="0"/>
                <a:t>, </a:t>
              </a:r>
              <a:r>
                <a:rPr lang="is-IS" dirty="0" smtClean="0"/>
                <a:t>…,x</a:t>
              </a:r>
              <a:r>
                <a:rPr lang="is-IS" baseline="-25000" dirty="0" smtClean="0"/>
                <a:t>ik</a:t>
              </a:r>
              <a:r>
                <a:rPr lang="is-IS" dirty="0" smtClean="0"/>
                <a:t>: </a:t>
              </a:r>
              <a:r>
                <a:rPr lang="en-US" dirty="0" smtClean="0"/>
                <a:t> covariates for the </a:t>
              </a:r>
              <a:r>
                <a:rPr lang="en-US" dirty="0" err="1" smtClean="0"/>
                <a:t>ith</a:t>
              </a:r>
              <a:r>
                <a:rPr lang="en-US" dirty="0" smtClean="0"/>
                <a:t> position on the genome</a:t>
              </a: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1177364"/>
                </p:ext>
              </p:extLst>
            </p:nvPr>
          </p:nvGraphicFramePr>
          <p:xfrm>
            <a:off x="2537177" y="1483078"/>
            <a:ext cx="3056586" cy="373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10" name="Equation" r:id="rId3" imgW="2387600" imgH="292100" progId="Equation.DSMT4">
                    <p:embed/>
                  </p:oleObj>
                </mc:Choice>
                <mc:Fallback>
                  <p:oleObj name="Equation" r:id="rId3" imgW="2387600" imgH="2921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37177" y="1483078"/>
                          <a:ext cx="3056586" cy="3739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575733" y="643467"/>
              <a:ext cx="7992534" cy="1286933"/>
            </a:xfrm>
            <a:prstGeom prst="rect">
              <a:avLst/>
            </a:prstGeom>
            <a:solidFill>
              <a:schemeClr val="accent1">
                <a:alpha val="10000"/>
              </a:schemeClr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75733" y="220133"/>
              <a:ext cx="162658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Original model:</a:t>
              </a:r>
              <a:endParaRPr lang="en-US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96711" y="2782712"/>
            <a:ext cx="8071446" cy="1633689"/>
            <a:chOff x="671689" y="2534356"/>
            <a:chExt cx="8071446" cy="1633689"/>
          </a:xfrm>
        </p:grpSpPr>
        <p:sp>
          <p:nvSpPr>
            <p:cNvPr id="8" name="TextBox 7"/>
            <p:cNvSpPr txBox="1"/>
            <p:nvPr/>
          </p:nvSpPr>
          <p:spPr>
            <a:xfrm>
              <a:off x="671689" y="2534356"/>
              <a:ext cx="32965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</a:rPr>
                <a:t>Current model: for a 3mer model</a:t>
              </a:r>
              <a:endParaRPr lang="en-US" dirty="0">
                <a:solidFill>
                  <a:srgbClr val="FF0000"/>
                </a:solidFill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694266" y="2881112"/>
              <a:ext cx="8048869" cy="1286933"/>
              <a:chOff x="671689" y="3160891"/>
              <a:chExt cx="8048869" cy="1286933"/>
            </a:xfrm>
          </p:grpSpPr>
          <p:sp>
            <p:nvSpPr>
              <p:cNvPr id="11" name="Rectangle 10"/>
              <p:cNvSpPr/>
              <p:nvPr/>
            </p:nvSpPr>
            <p:spPr>
              <a:xfrm>
                <a:off x="728024" y="3160891"/>
                <a:ext cx="7992534" cy="1286933"/>
              </a:xfrm>
              <a:prstGeom prst="rect">
                <a:avLst/>
              </a:prstGeom>
              <a:solidFill>
                <a:schemeClr val="accent6">
                  <a:lumMod val="75000"/>
                  <a:alpha val="10000"/>
                </a:schemeClr>
              </a:solidFill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TextBox 8"/>
              <p:cNvSpPr txBox="1"/>
              <p:nvPr/>
            </p:nvSpPr>
            <p:spPr>
              <a:xfrm>
                <a:off x="671689" y="3234266"/>
                <a:ext cx="761308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err="1"/>
                  <a:t>y</a:t>
                </a:r>
                <a:r>
                  <a:rPr lang="en-US" baseline="-25000" dirty="0" err="1" smtClean="0"/>
                  <a:t>i,j</a:t>
                </a:r>
                <a:r>
                  <a:rPr lang="en-US" dirty="0" smtClean="0"/>
                  <a:t>: number of mutations at the </a:t>
                </a:r>
                <a:r>
                  <a:rPr lang="en-US" dirty="0" err="1" smtClean="0"/>
                  <a:t>ith</a:t>
                </a:r>
                <a:r>
                  <a:rPr lang="en-US" dirty="0" smtClean="0"/>
                  <a:t> position on the genome of the </a:t>
                </a:r>
                <a:r>
                  <a:rPr lang="en-US" dirty="0" err="1" smtClean="0"/>
                  <a:t>jth</a:t>
                </a:r>
                <a:r>
                  <a:rPr lang="en-US" dirty="0" smtClean="0"/>
                  <a:t> category</a:t>
                </a:r>
              </a:p>
              <a:p>
                <a:r>
                  <a:rPr lang="en-US" dirty="0" smtClean="0"/>
                  <a:t>x</a:t>
                </a:r>
                <a:r>
                  <a:rPr lang="en-US" baseline="-25000" dirty="0" smtClean="0"/>
                  <a:t>i1</a:t>
                </a:r>
                <a:r>
                  <a:rPr lang="en-US" dirty="0" smtClean="0"/>
                  <a:t>,x</a:t>
                </a:r>
                <a:r>
                  <a:rPr lang="en-US" baseline="-25000" dirty="0" smtClean="0"/>
                  <a:t>i2</a:t>
                </a:r>
                <a:r>
                  <a:rPr lang="en-US" dirty="0" smtClean="0"/>
                  <a:t>, </a:t>
                </a:r>
                <a:r>
                  <a:rPr lang="is-IS" dirty="0" smtClean="0"/>
                  <a:t>…,x</a:t>
                </a:r>
                <a:r>
                  <a:rPr lang="is-IS" baseline="-25000" dirty="0" smtClean="0"/>
                  <a:t>ik</a:t>
                </a:r>
                <a:r>
                  <a:rPr lang="is-IS" dirty="0" smtClean="0"/>
                  <a:t>: </a:t>
                </a:r>
                <a:r>
                  <a:rPr lang="en-US" dirty="0" smtClean="0"/>
                  <a:t> covariates for the </a:t>
                </a:r>
                <a:r>
                  <a:rPr lang="en-US" dirty="0" err="1" smtClean="0"/>
                  <a:t>ith</a:t>
                </a:r>
                <a:r>
                  <a:rPr lang="en-US" dirty="0" smtClean="0"/>
                  <a:t> position on the genome</a:t>
                </a:r>
              </a:p>
            </p:txBody>
          </p:sp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16400767"/>
                  </p:ext>
                </p:extLst>
              </p:nvPr>
            </p:nvGraphicFramePr>
            <p:xfrm>
              <a:off x="2827691" y="4021138"/>
              <a:ext cx="3121025" cy="390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11" name="Equation" r:id="rId5" imgW="2438400" imgH="304800" progId="Equation.DSMT4">
                      <p:embed/>
                    </p:oleObj>
                  </mc:Choice>
                  <mc:Fallback>
                    <p:oleObj name="Equation" r:id="rId5" imgW="2438400" imgH="3048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827691" y="4021138"/>
                            <a:ext cx="3121025" cy="3905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5" name="TextBox 14"/>
          <p:cNvSpPr txBox="1"/>
          <p:nvPr/>
        </p:nvSpPr>
        <p:spPr>
          <a:xfrm>
            <a:off x="1371600" y="5004180"/>
            <a:ext cx="6365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uestion: how to calculate the P values from so many categorie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53072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016F82-7B5F-F942-9DC5-0737CDF9FE4A}" type="datetime1">
              <a:rPr lang="en-US" smtClean="0"/>
              <a:t>9/14/16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9FB93B-CE8B-354F-974C-2EF8F25DB052}" type="slidenum">
              <a:rPr lang="en-US" smtClean="0"/>
              <a:t>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91911" y="609636"/>
            <a:ext cx="4108817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AGT</a:t>
            </a:r>
            <a:r>
              <a:rPr lang="en-US" dirty="0" smtClean="0"/>
              <a:t>CA</a:t>
            </a:r>
            <a:r>
              <a:rPr lang="en-US" dirty="0" smtClean="0">
                <a:solidFill>
                  <a:srgbClr val="FF0000"/>
                </a:solidFill>
              </a:rPr>
              <a:t>AGT</a:t>
            </a:r>
            <a:r>
              <a:rPr lang="en-US" dirty="0" smtClean="0"/>
              <a:t>T</a:t>
            </a:r>
            <a:r>
              <a:rPr lang="is-IS" dirty="0" smtClean="0"/>
              <a:t>…...........</a:t>
            </a:r>
            <a:r>
              <a:rPr lang="en-US" dirty="0" smtClean="0"/>
              <a:t>ACGATCC</a:t>
            </a:r>
            <a:r>
              <a:rPr lang="en-US" dirty="0" smtClean="0">
                <a:solidFill>
                  <a:srgbClr val="FF0000"/>
                </a:solidFill>
              </a:rPr>
              <a:t>AGT</a:t>
            </a:r>
            <a:r>
              <a:rPr lang="en-US" dirty="0" smtClean="0"/>
              <a:t>GG</a:t>
            </a:r>
            <a:r>
              <a:rPr lang="en-US" dirty="0" smtClean="0">
                <a:solidFill>
                  <a:srgbClr val="FF0000"/>
                </a:solidFill>
              </a:rPr>
              <a:t>AGT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00728" y="609636"/>
            <a:ext cx="4198585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TGTCAA</a:t>
            </a:r>
            <a:r>
              <a:rPr lang="en-US" dirty="0" smtClean="0">
                <a:solidFill>
                  <a:srgbClr val="FF0000"/>
                </a:solidFill>
              </a:rPr>
              <a:t>AGT</a:t>
            </a:r>
            <a:r>
              <a:rPr lang="is-IS" dirty="0" smtClean="0"/>
              <a:t>…...........</a:t>
            </a:r>
            <a:r>
              <a:rPr lang="en-US" dirty="0" smtClean="0"/>
              <a:t>ATGATCC</a:t>
            </a:r>
            <a:r>
              <a:rPr lang="en-US" dirty="0" smtClean="0">
                <a:solidFill>
                  <a:srgbClr val="FF0000"/>
                </a:solidFill>
              </a:rPr>
              <a:t>AGT</a:t>
            </a:r>
            <a:r>
              <a:rPr lang="en-US" dirty="0" smtClean="0"/>
              <a:t>GGATT</a:t>
            </a:r>
            <a:endParaRPr lang="en-US" dirty="0"/>
          </a:p>
        </p:txBody>
      </p:sp>
      <p:sp>
        <p:nvSpPr>
          <p:cNvPr id="6" name="Multiply 5"/>
          <p:cNvSpPr/>
          <p:nvPr/>
        </p:nvSpPr>
        <p:spPr>
          <a:xfrm>
            <a:off x="7332133" y="262502"/>
            <a:ext cx="118533" cy="378178"/>
          </a:xfrm>
          <a:prstGeom prst="mathMultiply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Multiply 6"/>
          <p:cNvSpPr/>
          <p:nvPr/>
        </p:nvSpPr>
        <p:spPr>
          <a:xfrm>
            <a:off x="2336800" y="262502"/>
            <a:ext cx="118533" cy="378178"/>
          </a:xfrm>
          <a:prstGeom prst="mathMultiply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Multiply 7"/>
          <p:cNvSpPr/>
          <p:nvPr/>
        </p:nvSpPr>
        <p:spPr>
          <a:xfrm>
            <a:off x="3928533" y="239925"/>
            <a:ext cx="118533" cy="378178"/>
          </a:xfrm>
          <a:prstGeom prst="mathMultiply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5"/>
          <p:cNvGrpSpPr/>
          <p:nvPr/>
        </p:nvGrpSpPr>
        <p:grpSpPr>
          <a:xfrm>
            <a:off x="1483691" y="1293666"/>
            <a:ext cx="6153242" cy="1658437"/>
            <a:chOff x="450758" y="2118226"/>
            <a:chExt cx="6153242" cy="1658437"/>
          </a:xfrm>
        </p:grpSpPr>
        <p:sp>
          <p:nvSpPr>
            <p:cNvPr id="9" name="TextBox 8"/>
            <p:cNvSpPr txBox="1"/>
            <p:nvPr/>
          </p:nvSpPr>
          <p:spPr>
            <a:xfrm>
              <a:off x="450758" y="2118226"/>
              <a:ext cx="2004575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rgbClr val="0000FF"/>
                  </a:solidFill>
                </a:rPr>
                <a:t>For the category AGT: </a:t>
              </a:r>
            </a:p>
            <a:p>
              <a:pPr marL="285750" indent="-285750">
                <a:buFont typeface="Courier New"/>
                <a:buChar char="o"/>
              </a:pPr>
              <a:r>
                <a:rPr lang="en-US" sz="1600" dirty="0" smtClean="0">
                  <a:solidFill>
                    <a:srgbClr val="0000FF"/>
                  </a:solidFill>
                </a:rPr>
                <a:t>L1= 3, Y1=1 </a:t>
              </a:r>
            </a:p>
            <a:p>
              <a:pPr marL="285750" indent="-285750">
                <a:buFont typeface="Courier New"/>
                <a:buChar char="o"/>
              </a:pPr>
              <a:r>
                <a:rPr lang="en-US" sz="1600" dirty="0" smtClean="0">
                  <a:solidFill>
                    <a:srgbClr val="0000FF"/>
                  </a:solidFill>
                </a:rPr>
                <a:t>L2=2, Y2=1 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9677915"/>
                </p:ext>
              </p:extLst>
            </p:nvPr>
          </p:nvGraphicFramePr>
          <p:xfrm>
            <a:off x="3262489" y="2407356"/>
            <a:ext cx="3341511" cy="323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5" name="Equation" r:id="rId3" imgW="3149600" imgH="304800" progId="Equation.DSMT4">
                    <p:embed/>
                  </p:oleObj>
                </mc:Choice>
                <mc:Fallback>
                  <p:oleObj name="Equation" r:id="rId3" imgW="31496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62489" y="2407356"/>
                          <a:ext cx="3341511" cy="32337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ight Arrow 10"/>
            <p:cNvSpPr/>
            <p:nvPr/>
          </p:nvSpPr>
          <p:spPr>
            <a:xfrm>
              <a:off x="2336800" y="2466622"/>
              <a:ext cx="750711" cy="180622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ight Arrow 11"/>
            <p:cNvSpPr/>
            <p:nvPr/>
          </p:nvSpPr>
          <p:spPr>
            <a:xfrm rot="5400000">
              <a:off x="5087054" y="3052236"/>
              <a:ext cx="386647" cy="180622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4045086"/>
                </p:ext>
              </p:extLst>
            </p:nvPr>
          </p:nvGraphicFramePr>
          <p:xfrm>
            <a:off x="4462463" y="3425825"/>
            <a:ext cx="191135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6" name="Equation" r:id="rId5" imgW="1663700" imgH="304800" progId="Equation.DSMT4">
                    <p:embed/>
                  </p:oleObj>
                </mc:Choice>
                <mc:Fallback>
                  <p:oleObj name="Equation" r:id="rId5" imgW="16637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462463" y="3425825"/>
                          <a:ext cx="1911350" cy="350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ight Arrow 13"/>
            <p:cNvSpPr/>
            <p:nvPr/>
          </p:nvSpPr>
          <p:spPr>
            <a:xfrm rot="10800000">
              <a:off x="3553177" y="3493912"/>
              <a:ext cx="750711" cy="180622"/>
            </a:xfrm>
            <a:prstGeom prst="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7605632"/>
                </p:ext>
              </p:extLst>
            </p:nvPr>
          </p:nvGraphicFramePr>
          <p:xfrm>
            <a:off x="1661674" y="3425825"/>
            <a:ext cx="1200855" cy="3351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7" name="Equation" r:id="rId7" imgW="1092200" imgH="304800" progId="Equation.DSMT4">
                    <p:embed/>
                  </p:oleObj>
                </mc:Choice>
                <mc:Fallback>
                  <p:oleObj name="Equation" r:id="rId7" imgW="1092200" imgH="304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61674" y="3425825"/>
                          <a:ext cx="1200855" cy="33512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2027213" y="3209280"/>
            <a:ext cx="4108817" cy="1089377"/>
            <a:chOff x="2066035" y="3789866"/>
            <a:chExt cx="4108817" cy="1089377"/>
          </a:xfrm>
        </p:grpSpPr>
        <p:sp>
          <p:nvSpPr>
            <p:cNvPr id="17" name="TextBox 16"/>
            <p:cNvSpPr txBox="1"/>
            <p:nvPr/>
          </p:nvSpPr>
          <p:spPr>
            <a:xfrm>
              <a:off x="2066035" y="4064036"/>
              <a:ext cx="4108817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GTCAAGTT</a:t>
              </a:r>
              <a:r>
                <a:rPr lang="is-IS" dirty="0" smtClean="0"/>
                <a:t>…...........</a:t>
              </a:r>
              <a:r>
                <a:rPr lang="en-US" dirty="0" smtClean="0"/>
                <a:t>ACGATCCAGTGGAGT</a:t>
              </a:r>
              <a:endParaRPr lang="en-US" dirty="0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2144889" y="4120444"/>
              <a:ext cx="383822" cy="0"/>
            </a:xfrm>
            <a:prstGeom prst="straightConnector1">
              <a:avLst/>
            </a:prstGeom>
            <a:ln w="19050" cmpd="sng"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>
              <a:off x="2596444" y="3953591"/>
              <a:ext cx="383822" cy="0"/>
            </a:xfrm>
            <a:prstGeom prst="straightConnector1">
              <a:avLst/>
            </a:prstGeom>
            <a:ln w="19050" cmpd="sng"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2310785" y="4075324"/>
              <a:ext cx="383822" cy="0"/>
            </a:xfrm>
            <a:prstGeom prst="straightConnector1">
              <a:avLst/>
            </a:prstGeom>
            <a:ln w="19050" cmpd="sng"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2455333" y="4013200"/>
              <a:ext cx="383822" cy="0"/>
            </a:xfrm>
            <a:prstGeom prst="straightConnector1">
              <a:avLst/>
            </a:prstGeom>
            <a:ln w="19050" cmpd="sng">
              <a:headEnd type="none"/>
              <a:tailEnd type="non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0330533"/>
                </p:ext>
              </p:extLst>
            </p:nvPr>
          </p:nvGraphicFramePr>
          <p:xfrm>
            <a:off x="2116729" y="3931013"/>
            <a:ext cx="163724" cy="16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8" name="Equation" r:id="rId9" imgW="241300" imgH="241300" progId="Equation.DSMT4">
                    <p:embed/>
                  </p:oleObj>
                </mc:Choice>
                <mc:Fallback>
                  <p:oleObj name="Equation" r:id="rId9" imgW="241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116729" y="3931013"/>
                          <a:ext cx="163724" cy="163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1923769"/>
                </p:ext>
              </p:extLst>
            </p:nvPr>
          </p:nvGraphicFramePr>
          <p:xfrm>
            <a:off x="2276918" y="3900311"/>
            <a:ext cx="163724" cy="16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99" name="Equation" r:id="rId11" imgW="241300" imgH="241300" progId="Equation.DSMT4">
                    <p:embed/>
                  </p:oleObj>
                </mc:Choice>
                <mc:Fallback>
                  <p:oleObj name="Equation" r:id="rId11" imgW="241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276918" y="3900311"/>
                          <a:ext cx="163724" cy="163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1181057"/>
                </p:ext>
              </p:extLst>
            </p:nvPr>
          </p:nvGraphicFramePr>
          <p:xfrm>
            <a:off x="2440642" y="3818448"/>
            <a:ext cx="163724" cy="16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0" name="Equation" r:id="rId13" imgW="241300" imgH="241300" progId="Equation.DSMT4">
                    <p:embed/>
                  </p:oleObj>
                </mc:Choice>
                <mc:Fallback>
                  <p:oleObj name="Equation" r:id="rId13" imgW="241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440642" y="3818448"/>
                          <a:ext cx="163724" cy="163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0830031"/>
                </p:ext>
              </p:extLst>
            </p:nvPr>
          </p:nvGraphicFramePr>
          <p:xfrm>
            <a:off x="2612745" y="3789866"/>
            <a:ext cx="163724" cy="16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01" name="Equation" r:id="rId15" imgW="241300" imgH="241300" progId="Equation.DSMT4">
                    <p:embed/>
                  </p:oleObj>
                </mc:Choice>
                <mc:Fallback>
                  <p:oleObj name="Equation" r:id="rId15" imgW="241300" imgH="2413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612745" y="3789866"/>
                          <a:ext cx="163724" cy="1637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5" name="Straight Arrow Connector 34"/>
            <p:cNvCxnSpPr/>
            <p:nvPr/>
          </p:nvCxnSpPr>
          <p:spPr>
            <a:xfrm>
              <a:off x="2336800" y="4433368"/>
              <a:ext cx="3567289" cy="0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/>
            <p:cNvSpPr txBox="1"/>
            <p:nvPr/>
          </p:nvSpPr>
          <p:spPr>
            <a:xfrm>
              <a:off x="2776469" y="4509911"/>
              <a:ext cx="275639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a target region to be tested</a:t>
              </a:r>
              <a:endParaRPr lang="en-US" dirty="0">
                <a:solidFill>
                  <a:schemeClr val="tx1">
                    <a:lumMod val="50000"/>
                    <a:lumOff val="50000"/>
                  </a:schemeClr>
                </a:solidFill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1332088" y="4497189"/>
            <a:ext cx="65100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llected from our BMR estimator, for a target region with length l</a:t>
            </a:r>
          </a:p>
          <a:p>
            <a:endParaRPr lang="en-US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641972"/>
              </p:ext>
            </p:extLst>
          </p:nvPr>
        </p:nvGraphicFramePr>
        <p:xfrm>
          <a:off x="3005997" y="5136528"/>
          <a:ext cx="2589462" cy="42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" name="Equation" r:id="rId17" imgW="2006600" imgH="330200" progId="Equation.DSMT4">
                  <p:embed/>
                </p:oleObj>
              </mc:Choice>
              <mc:Fallback>
                <p:oleObj name="Equation" r:id="rId17" imgW="20066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05997" y="5136528"/>
                        <a:ext cx="2589462" cy="426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1403187" y="5978931"/>
            <a:ext cx="63074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is the distribution of sum of NBI with arbitrary parameter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420033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</TotalTime>
  <Words>442</Words>
  <Application>Microsoft Macintosh PowerPoint</Application>
  <PresentationFormat>On-screen Show (4:3)</PresentationFormat>
  <Paragraphs>83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Office Theme</vt:lpstr>
      <vt:lpstr>Equation</vt:lpstr>
      <vt:lpstr>Document</vt:lpstr>
      <vt:lpstr>ENCODE &amp; Cancer BMR model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Yal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CODE &amp; Cancer BMR modeling</dc:title>
  <dc:creator>Jing Zhang</dc:creator>
  <cp:lastModifiedBy>Jing Zhang</cp:lastModifiedBy>
  <cp:revision>120</cp:revision>
  <dcterms:created xsi:type="dcterms:W3CDTF">2016-08-23T14:49:10Z</dcterms:created>
  <dcterms:modified xsi:type="dcterms:W3CDTF">2016-09-14T13:17:47Z</dcterms:modified>
</cp:coreProperties>
</file>